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441" w:rsidRDefault="00CB4441" w:rsidP="00CB4441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BÀI PHÉP CHIẾU</w:t>
      </w:r>
      <w:r w:rsidRPr="001E323B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SONG SONG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Trong các mệnh đề sau, mệnh đề nào đúng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hai đường thẳng cắt nhau là hai đường thẳng song song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một hình bình hành là một hình bình hành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Phép chiếu song song biến một tam giác thành một tam giác nếu mặt phẳng chứa tam giác không cùng phương với phương chiế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Phép chiếu song song không làm thay đổi tỉ số độ dài của hai đoạn thẳng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ên hình A</w:t>
      </w:r>
      <w:r w:rsidRPr="00836E3B">
        <w:rPr>
          <w:rFonts w:ascii="Times New Roman" w:hAnsi="Times New Roman" w:cs="Times New Roman"/>
          <w:sz w:val="24"/>
          <w:szCs w:val="24"/>
        </w:rPr>
        <w:t xml:space="preserve"> có </w:t>
      </w:r>
      <w:r w:rsidRPr="00836E3B">
        <w:rPr>
          <w:rFonts w:ascii="Times New Roman" w:hAnsi="Times New Roman" w:cs="Times New Roman"/>
          <w:position w:val="-30"/>
        </w:rPr>
        <w:object w:dxaOrig="1092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36.3pt" o:ole="">
            <v:imagedata r:id="rId8" o:title=""/>
          </v:shape>
          <o:OLEObject Type="Embed" ProgID="Equation.DSMT4" ShapeID="_x0000_i1025" DrawAspect="Content" ObjectID="_176119020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và hình B</w:t>
      </w:r>
      <w:r w:rsidRPr="00836E3B">
        <w:rPr>
          <w:rFonts w:ascii="Times New Roman" w:hAnsi="Times New Roman" w:cs="Times New Roman"/>
          <w:sz w:val="24"/>
          <w:szCs w:val="24"/>
        </w:rPr>
        <w:t xml:space="preserve"> có </w:t>
      </w:r>
      <w:r w:rsidRPr="00836E3B">
        <w:rPr>
          <w:rFonts w:ascii="Times New Roman" w:hAnsi="Times New Roman" w:cs="Times New Roman"/>
          <w:position w:val="-30"/>
        </w:rPr>
        <w:object w:dxaOrig="1908" w:dyaOrig="720">
          <v:shape id="_x0000_i1026" type="#_x0000_t75" style="width:95.15pt;height:36.3pt" o:ole="">
            <v:imagedata r:id="rId10" o:title=""/>
          </v:shape>
          <o:OLEObject Type="Embed" ProgID="Equation.DSMT4" ShapeID="_x0000_i1026" DrawAspect="Content" ObjectID="_1761190204" r:id="rId11"/>
        </w:object>
      </w:r>
    </w:p>
    <w:p w:rsidR="00CB4441" w:rsidRDefault="00CB4441" w:rsidP="00CB4441">
      <w:pPr>
        <w:spacing w:after="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2B44B2" wp14:editId="69F761FD">
            <wp:extent cx="3951605" cy="145478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60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441" w:rsidRPr="00836E3B" w:rsidRDefault="00CB4441" w:rsidP="00CB4441">
      <w:pPr>
        <w:spacing w:after="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sz w:val="24"/>
          <w:szCs w:val="24"/>
        </w:rPr>
        <w:t>Hãy Chọn mệnh đề đúng trong các mệnh đề sau: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ABC là tam giác đều.</w:t>
      </w:r>
      <w:r w:rsidRPr="00836E3B">
        <w:rPr>
          <w:rFonts w:ascii="Times New Roman" w:hAnsi="Times New Roman" w:cs="Times New Roman"/>
          <w:sz w:val="24"/>
          <w:szCs w:val="24"/>
        </w:rPr>
        <w:tab/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ABC là tam giác cân tại A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ABCD là hình thoi.</w:t>
      </w:r>
      <w:r w:rsidRPr="00836E3B">
        <w:rPr>
          <w:rFonts w:ascii="Times New Roman" w:hAnsi="Times New Roman" w:cs="Times New Roman"/>
          <w:sz w:val="24"/>
          <w:szCs w:val="24"/>
        </w:rPr>
        <w:tab/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B và C đúng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 xml:space="preserve">Trên hình </w:t>
      </w:r>
      <w:r w:rsidRPr="00836E3B">
        <w:rPr>
          <w:rFonts w:ascii="Times New Roman" w:hAnsi="Times New Roman" w:cs="Times New Roman"/>
          <w:position w:val="-6"/>
        </w:rPr>
        <w:object w:dxaOrig="204" w:dyaOrig="252">
          <v:shape id="_x0000_i1027" type="#_x0000_t75" style="width:10.65pt;height:12.5pt" o:ole="">
            <v:imagedata r:id="rId13" o:title=""/>
          </v:shape>
          <o:OLEObject Type="Embed" ProgID="Equation.DSMT4" ShapeID="_x0000_i1027" DrawAspect="Content" ObjectID="_1761190205" r:id="rId14"/>
        </w:object>
      </w:r>
      <w:r w:rsidRPr="00836E3B">
        <w:rPr>
          <w:rFonts w:ascii="Times New Roman" w:hAnsi="Times New Roman" w:cs="Times New Roman"/>
          <w:sz w:val="24"/>
          <w:szCs w:val="24"/>
        </w:rPr>
        <w:t xml:space="preserve">, ta có phép chiếu song song theo phương d và mặt phẳng chiếu (P); </w:t>
      </w:r>
      <w:r w:rsidRPr="00836E3B">
        <w:rPr>
          <w:rFonts w:ascii="Times New Roman" w:hAnsi="Times New Roman" w:cs="Times New Roman"/>
          <w:position w:val="-6"/>
        </w:rPr>
        <w:object w:dxaOrig="900" w:dyaOrig="264">
          <v:shape id="_x0000_i1028" type="#_x0000_t75" style="width:45.1pt;height:13.15pt" o:ole="">
            <v:imagedata r:id="rId15" o:title=""/>
          </v:shape>
          <o:OLEObject Type="Embed" ProgID="Equation.DSMT4" ShapeID="_x0000_i1028" DrawAspect="Content" ObjectID="_1761190206" r:id="rId16"/>
        </w:object>
      </w:r>
      <w:r w:rsidRPr="00836E3B">
        <w:rPr>
          <w:rFonts w:ascii="Times New Roman" w:hAnsi="Times New Roman" w:cs="Times New Roman"/>
          <w:sz w:val="24"/>
          <w:szCs w:val="24"/>
        </w:rPr>
        <w:t xml:space="preserve"> và </w:t>
      </w:r>
      <w:r w:rsidRPr="00836E3B">
        <w:rPr>
          <w:rFonts w:ascii="Times New Roman" w:hAnsi="Times New Roman" w:cs="Times New Roman"/>
          <w:position w:val="-6"/>
        </w:rPr>
        <w:object w:dxaOrig="924" w:dyaOrig="252">
          <v:shape id="_x0000_i1029" type="#_x0000_t75" style="width:46.35pt;height:12.5pt" o:ole="">
            <v:imagedata r:id="rId17" o:title=""/>
          </v:shape>
          <o:OLEObject Type="Embed" ProgID="Equation.DSMT4" ShapeID="_x0000_i1029" DrawAspect="Content" ObjectID="_1761190207" r:id="rId18"/>
        </w:object>
      </w:r>
      <w:r w:rsidRPr="00836E3B">
        <w:rPr>
          <w:rFonts w:ascii="Times New Roman" w:hAnsi="Times New Roman" w:cs="Times New Roman"/>
          <w:sz w:val="24"/>
          <w:szCs w:val="24"/>
        </w:rPr>
        <w:t>; A’, B’, C’, D’, E’, G’ lần lượt là hình chiếu của A, B, C, D, E, G qua phép chiếu nói trên.</w:t>
      </w:r>
    </w:p>
    <w:p w:rsidR="00CB4441" w:rsidRPr="00836E3B" w:rsidRDefault="00CB4441" w:rsidP="00CB4441">
      <w:pPr>
        <w:spacing w:after="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771488" wp14:editId="3D5B7548">
            <wp:extent cx="2909570" cy="1995170"/>
            <wp:effectExtent l="0" t="0" r="508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570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6E3B">
        <w:rPr>
          <w:rFonts w:ascii="Times New Roman" w:hAnsi="Times New Roman" w:cs="Times New Roman"/>
          <w:sz w:val="24"/>
          <w:szCs w:val="24"/>
        </w:rPr>
        <w:t>Mệnh đề nào sau đây đúng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position w:val="-22"/>
          <w:sz w:val="24"/>
          <w:szCs w:val="24"/>
        </w:rPr>
        <w:object w:dxaOrig="1500" w:dyaOrig="600">
          <v:shape id="_x0000_i1030" type="#_x0000_t75" style="width:75.15pt;height:30.05pt" o:ole="">
            <v:imagedata r:id="rId20" o:title=""/>
          </v:shape>
          <o:OLEObject Type="Embed" ProgID="Equation.DSMT4" ShapeID="_x0000_i1030" DrawAspect="Content" ObjectID="_1761190208" r:id="rId21"/>
        </w:object>
      </w:r>
      <w:r w:rsidRPr="00836E3B">
        <w:rPr>
          <w:rFonts w:ascii="Times New Roman" w:hAnsi="Times New Roman" w:cs="Times New Roman"/>
          <w:sz w:val="24"/>
          <w:szCs w:val="24"/>
        </w:rPr>
        <w:t>.</w:t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position w:val="-22"/>
          <w:sz w:val="24"/>
          <w:szCs w:val="24"/>
        </w:rPr>
        <w:object w:dxaOrig="1188" w:dyaOrig="600">
          <v:shape id="_x0000_i1031" type="#_x0000_t75" style="width:59.5pt;height:30.05pt" o:ole="">
            <v:imagedata r:id="rId22" o:title=""/>
          </v:shape>
          <o:OLEObject Type="Embed" ProgID="Equation.DSMT4" ShapeID="_x0000_i1031" DrawAspect="Content" ObjectID="_1761190209" r:id="rId23"/>
        </w:object>
      </w:r>
      <w:r w:rsidRPr="00836E3B">
        <w:rPr>
          <w:rFonts w:ascii="Times New Roman" w:hAnsi="Times New Roman" w:cs="Times New Roman"/>
          <w:sz w:val="24"/>
          <w:szCs w:val="24"/>
        </w:rPr>
        <w:t>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position w:val="-6"/>
          <w:sz w:val="24"/>
          <w:szCs w:val="24"/>
        </w:rPr>
        <w:object w:dxaOrig="1236" w:dyaOrig="252">
          <v:shape id="_x0000_i1032" type="#_x0000_t75" style="width:61.35pt;height:12.5pt" o:ole="">
            <v:imagedata r:id="rId24" o:title=""/>
          </v:shape>
          <o:OLEObject Type="Embed" ProgID="Equation.DSMT4" ShapeID="_x0000_i1032" DrawAspect="Content" ObjectID="_1761190210" r:id="rId25"/>
        </w:object>
      </w:r>
      <w:r w:rsidRPr="00836E3B">
        <w:rPr>
          <w:rFonts w:ascii="Times New Roman" w:hAnsi="Times New Roman" w:cs="Times New Roman"/>
          <w:sz w:val="24"/>
          <w:szCs w:val="24"/>
        </w:rPr>
        <w:t>.</w:t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Tất cả A, B, C đều đúng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Trong các mệnh đề sau, mệnh đề nào đúng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hai đường thẳng chéo nhau có thể song song với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hai đường thẳng cắt nhau thì song song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hai một hình vuông là một hình vuông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một lục giác đều là một lục giác đều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5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Qua phép chiếu song song lên mặt phẳng (P), hai đường thẳng chéo nhau a và b có hình chiếu là hai đường thẳng a’ và b’. Mệnh đề nào sau đây đúng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a’ và b’ luôn luôn cắt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a’ và b’ có thể trùng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a và b không thể song song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a’ và b’ có thể cắt nhau hoặc song song với nhau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6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Qua phép chiếu song song lên mặt phẳng (P), hai đường thẳng a và b có hình chiếu là hai đường thẳng song song a’ và b’. Khi đó: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a và b phải song song với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a và b phải cắt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a và b có thể chéo nhau hoặc song song với nhau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a và b không thể song song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7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Cho bốn điểm không đồng phẳng A, B, C, D có hình chiếu song song trên mặt phẳng (P) lần lượt là bốn điểm A’, B’, C’, D’. Những trường hợp nào sau đây không thể xảy ra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A’B’C’D’ là bốn đỉnh của một hình bình hành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D’ là trọng tâm tam giác A’B’C’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D’ là trung điểm cạnh A’B’.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Hai điểm B’, C’ nằm giữa hai điểm A’ và D’.</w:t>
      </w:r>
    </w:p>
    <w:p w:rsidR="00CB4441" w:rsidRPr="00836E3B" w:rsidRDefault="00CB4441" w:rsidP="00CB4441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8:</w:t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36E3B">
        <w:rPr>
          <w:rFonts w:ascii="Times New Roman" w:hAnsi="Times New Roman" w:cs="Times New Roman"/>
          <w:sz w:val="24"/>
          <w:szCs w:val="24"/>
        </w:rPr>
        <w:t>Hình chiếu song song của một hình thang ABCD không thể là hình nào dưới đây?</w:t>
      </w:r>
    </w:p>
    <w:p w:rsidR="00CB4441" w:rsidRPr="00836E3B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36E3B">
        <w:rPr>
          <w:rFonts w:ascii="Times New Roman" w:hAnsi="Times New Roman" w:cs="Times New Roman"/>
          <w:sz w:val="24"/>
          <w:szCs w:val="24"/>
        </w:rPr>
        <w:t>Hình bình hành.</w:t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36E3B">
        <w:rPr>
          <w:rFonts w:ascii="Times New Roman" w:hAnsi="Times New Roman" w:cs="Times New Roman"/>
          <w:sz w:val="24"/>
          <w:szCs w:val="24"/>
        </w:rPr>
        <w:t>Hình tam giác cân.</w:t>
      </w:r>
    </w:p>
    <w:p w:rsidR="00CB4441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36E3B">
        <w:rPr>
          <w:rFonts w:ascii="Times New Roman" w:hAnsi="Times New Roman" w:cs="Times New Roman"/>
          <w:sz w:val="24"/>
          <w:szCs w:val="24"/>
        </w:rPr>
        <w:t>Đoạn thẳng.</w:t>
      </w:r>
      <w:r w:rsidRPr="00836E3B">
        <w:rPr>
          <w:rFonts w:ascii="Times New Roman" w:hAnsi="Times New Roman" w:cs="Times New Roman"/>
          <w:sz w:val="24"/>
          <w:szCs w:val="24"/>
        </w:rPr>
        <w:tab/>
      </w:r>
      <w:r w:rsidRPr="00836E3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36E3B">
        <w:rPr>
          <w:rFonts w:ascii="Times New Roman" w:hAnsi="Times New Roman" w:cs="Times New Roman"/>
          <w:sz w:val="24"/>
          <w:szCs w:val="24"/>
        </w:rPr>
        <w:t>Bốn điểm thẳng hàng.</w:t>
      </w:r>
    </w:p>
    <w:p w:rsidR="00CB4441" w:rsidRDefault="00CB4441" w:rsidP="00CB444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317"/>
        <w:gridCol w:w="2317"/>
        <w:gridCol w:w="2316"/>
        <w:gridCol w:w="2316"/>
      </w:tblGrid>
      <w:tr w:rsidR="00CB4441" w:rsidTr="00CD55EA"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1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2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3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4</w:t>
            </w:r>
          </w:p>
        </w:tc>
      </w:tr>
      <w:tr w:rsidR="00CB4441" w:rsidTr="00CD55EA"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C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D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D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A</w:t>
            </w:r>
          </w:p>
        </w:tc>
      </w:tr>
      <w:tr w:rsidR="00CB4441" w:rsidTr="00CD55EA"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5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6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7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8</w:t>
            </w:r>
          </w:p>
        </w:tc>
      </w:tr>
      <w:tr w:rsidR="00CB4441" w:rsidTr="00CD55EA"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D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C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D</w:t>
            </w:r>
          </w:p>
        </w:tc>
        <w:tc>
          <w:tcPr>
            <w:tcW w:w="2394" w:type="dxa"/>
          </w:tcPr>
          <w:p w:rsidR="00CB4441" w:rsidRPr="00CB4441" w:rsidRDefault="00CB4441" w:rsidP="00CD55EA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CB444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B</w:t>
            </w:r>
          </w:p>
        </w:tc>
      </w:tr>
    </w:tbl>
    <w:p w:rsidR="004D2045" w:rsidRPr="00CB4441" w:rsidRDefault="004D2045" w:rsidP="00CB4441"/>
    <w:sectPr w:rsidR="004D2045" w:rsidRPr="00CB4441" w:rsidSect="001247E6">
      <w:headerReference w:type="default" r:id="rId26"/>
      <w:footerReference w:type="default" r:id="rId27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6FC9" w:rsidRDefault="00776FC9" w:rsidP="005973E0">
      <w:pPr>
        <w:spacing w:after="0" w:line="240" w:lineRule="auto"/>
      </w:pPr>
      <w:r>
        <w:separator/>
      </w:r>
    </w:p>
  </w:endnote>
  <w:endnote w:type="continuationSeparator" w:id="0">
    <w:p w:rsidR="00776FC9" w:rsidRDefault="00776FC9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B444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6FC9" w:rsidRDefault="00776FC9" w:rsidP="005973E0">
      <w:pPr>
        <w:spacing w:after="0" w:line="240" w:lineRule="auto"/>
      </w:pPr>
      <w:r>
        <w:separator/>
      </w:r>
    </w:p>
  </w:footnote>
  <w:footnote w:type="continuationSeparator" w:id="0">
    <w:p w:rsidR="00776FC9" w:rsidRDefault="00776FC9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04324"/>
    <w:rsid w:val="00336895"/>
    <w:rsid w:val="0035285E"/>
    <w:rsid w:val="00450BA5"/>
    <w:rsid w:val="00460B30"/>
    <w:rsid w:val="00487CD7"/>
    <w:rsid w:val="004D2045"/>
    <w:rsid w:val="004E2EDA"/>
    <w:rsid w:val="005973E0"/>
    <w:rsid w:val="005B4071"/>
    <w:rsid w:val="005D4728"/>
    <w:rsid w:val="00625472"/>
    <w:rsid w:val="00625886"/>
    <w:rsid w:val="006A3DEB"/>
    <w:rsid w:val="006E79F8"/>
    <w:rsid w:val="00776FC9"/>
    <w:rsid w:val="007F333B"/>
    <w:rsid w:val="0081775E"/>
    <w:rsid w:val="00867A0A"/>
    <w:rsid w:val="0090211E"/>
    <w:rsid w:val="009463C7"/>
    <w:rsid w:val="009D2462"/>
    <w:rsid w:val="00A6120E"/>
    <w:rsid w:val="00A6451D"/>
    <w:rsid w:val="00A66997"/>
    <w:rsid w:val="00A93C83"/>
    <w:rsid w:val="00AC3CA7"/>
    <w:rsid w:val="00AF346C"/>
    <w:rsid w:val="00B05224"/>
    <w:rsid w:val="00B320AC"/>
    <w:rsid w:val="00BE201A"/>
    <w:rsid w:val="00C47983"/>
    <w:rsid w:val="00CB4441"/>
    <w:rsid w:val="00CC2D34"/>
    <w:rsid w:val="00D064D4"/>
    <w:rsid w:val="00D33C69"/>
    <w:rsid w:val="00E16305"/>
    <w:rsid w:val="00E61B95"/>
    <w:rsid w:val="00EA4550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png" Type="http://schemas.openxmlformats.org/officeDocument/2006/relationships/image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png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header1.xml" Type="http://schemas.openxmlformats.org/officeDocument/2006/relationships/header"/><Relationship Id="rId27" Target="footer1.xml" Type="http://schemas.openxmlformats.org/officeDocument/2006/relationships/footer"/><Relationship Id="rId28" Target="fontTable.xml" Type="http://schemas.openxmlformats.org/officeDocument/2006/relationships/fontTable"/><Relationship Id="rId29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7</Words>
  <Characters>215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Trắc nghiệm bài phép chiếu song song giải chi tiết được soạn dưới dạng file word và PDF gồm 2 trang. Các bạn xem và tải về ở dưới.</dc:description>
  <dcterms:modified xsi:type="dcterms:W3CDTF">2023-11-10T16:08:00Z</dcterms:modified>
  <cp:revision>1</cp:revision>
  <dc:title>Trắc Nghiệm Bài Phép Chiếu Song Song Giải Chi Tiết</dc:title>
</cp:coreProperties>
</file>